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5D53" w:rsidRPr="00DD4E1D" w:rsidRDefault="00C35D53" w:rsidP="00C35D53">
      <w:pPr>
        <w:pStyle w:val="MRFTitle"/>
      </w:pPr>
      <w:r w:rsidRPr="00DD4E1D">
        <w:t>Your Paper's Title Starts Here: Please Center</w:t>
      </w:r>
      <w:r w:rsidRPr="00DD4E1D">
        <w:br/>
        <w:t xml:space="preserve">use Helvetica (Arial) 14 </w:t>
      </w:r>
    </w:p>
    <w:p w:rsidR="00C35D53" w:rsidRPr="00DD4E1D" w:rsidRDefault="00C35D53" w:rsidP="00C35D53">
      <w:pPr>
        <w:pStyle w:val="MRFAuthors"/>
      </w:pPr>
      <w:r w:rsidRPr="00DD4E1D">
        <w:t>FULL First Author</w:t>
      </w:r>
      <w:r w:rsidRPr="00DD4E1D">
        <w:rPr>
          <w:vertAlign w:val="superscript"/>
        </w:rPr>
        <w:t>1, a</w:t>
      </w:r>
      <w:r>
        <w:rPr>
          <w:vertAlign w:val="superscript"/>
        </w:rPr>
        <w:t xml:space="preserve"> *</w:t>
      </w:r>
      <w:r w:rsidRPr="002B1544">
        <w:t>,</w:t>
      </w:r>
      <w:r w:rsidRPr="00DD4E1D">
        <w:t xml:space="preserve"> FULL Second Author</w:t>
      </w:r>
      <w:r w:rsidRPr="00DD4E1D">
        <w:rPr>
          <w:vertAlign w:val="superscript"/>
        </w:rPr>
        <w:t>2</w:t>
      </w:r>
      <w:proofErr w:type="gramStart"/>
      <w:r w:rsidRPr="00DD4E1D">
        <w:rPr>
          <w:vertAlign w:val="superscript"/>
        </w:rPr>
        <w:t>,b</w:t>
      </w:r>
      <w:proofErr w:type="gramEnd"/>
      <w:r w:rsidRPr="00DD4E1D">
        <w:rPr>
          <w:vertAlign w:val="superscript"/>
        </w:rPr>
        <w:t xml:space="preserve">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rsidR="00C35D53" w:rsidRPr="00DD4E1D" w:rsidRDefault="00C35D53" w:rsidP="00C35D53">
      <w:pPr>
        <w:pStyle w:val="MRFAddress"/>
      </w:pPr>
      <w:r w:rsidRPr="00DD4E1D">
        <w:rPr>
          <w:vertAlign w:val="superscript"/>
        </w:rPr>
        <w:t>1</w:t>
      </w:r>
      <w:r w:rsidRPr="00DD4E1D">
        <w:t>Full address of first author, including country</w:t>
      </w:r>
    </w:p>
    <w:p w:rsidR="00C35D53" w:rsidRPr="00DD4E1D" w:rsidRDefault="00C35D53" w:rsidP="00C35D53">
      <w:pPr>
        <w:pStyle w:val="MRFAddress"/>
      </w:pPr>
      <w:r w:rsidRPr="00DD4E1D">
        <w:rPr>
          <w:vertAlign w:val="superscript"/>
        </w:rPr>
        <w:t>2</w:t>
      </w:r>
      <w:r w:rsidRPr="00DD4E1D">
        <w:t>Full address of second author, including country</w:t>
      </w:r>
    </w:p>
    <w:p w:rsidR="00C35D53" w:rsidRPr="00DD4E1D" w:rsidRDefault="00C35D53" w:rsidP="00C35D53">
      <w:pPr>
        <w:pStyle w:val="MRFAddress"/>
      </w:pPr>
      <w:r w:rsidRPr="00DD4E1D">
        <w:rPr>
          <w:vertAlign w:val="superscript"/>
        </w:rPr>
        <w:t>3</w:t>
      </w:r>
      <w:r w:rsidRPr="00DD4E1D">
        <w:t>List all distinct addresses in the same way</w:t>
      </w:r>
    </w:p>
    <w:p w:rsidR="00C35D53" w:rsidRDefault="00C35D53" w:rsidP="00C35D53">
      <w:pPr>
        <w:pStyle w:val="MRFAddress"/>
      </w:pPr>
      <w:proofErr w:type="spellStart"/>
      <w:proofErr w:type="gramStart"/>
      <w:r w:rsidRPr="00DD4E1D">
        <w:rPr>
          <w:vertAlign w:val="superscript"/>
        </w:rPr>
        <w:t>a</w:t>
      </w:r>
      <w:r w:rsidRPr="00DD4E1D">
        <w:t>email</w:t>
      </w:r>
      <w:proofErr w:type="spellEnd"/>
      <w:proofErr w:type="gram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rsidR="00C35D53" w:rsidRPr="00DD4E1D" w:rsidRDefault="00C35D53" w:rsidP="00C35D53">
      <w:pPr>
        <w:pStyle w:val="MRFAddress"/>
      </w:pPr>
      <w:r>
        <w:t xml:space="preserve">* </w:t>
      </w:r>
      <w:proofErr w:type="gramStart"/>
      <w:r>
        <w:t>please</w:t>
      </w:r>
      <w:proofErr w:type="gramEnd"/>
      <w:r>
        <w:t xml:space="preserve"> mark the corresponding author with an asterisk</w:t>
      </w:r>
    </w:p>
    <w:p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rsidR="00C35D53" w:rsidRPr="002B1544" w:rsidRDefault="00C35D53" w:rsidP="00C35D53">
      <w:pPr>
        <w:pStyle w:val="MRFAbstract"/>
      </w:pPr>
      <w:r w:rsidRPr="002B1544">
        <w:t>For the rest of the paper, please use Times Roman (Times New Roman) 12</w:t>
      </w:r>
    </w:p>
    <w:p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or A4 21x9,7 cm</w:t>
      </w:r>
      <w:r w:rsidRPr="00191D51">
        <w:t>)</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rsidR="00C35D53" w:rsidRPr="00DD4E1D" w:rsidRDefault="00C35D53" w:rsidP="00C35D53">
      <w:pPr>
        <w:pStyle w:val="MRFSectionHeading"/>
      </w:pPr>
      <w:r w:rsidRPr="00DD4E1D">
        <w:t>Introduction</w:t>
      </w:r>
    </w:p>
    <w:p w:rsidR="00C35D53" w:rsidRDefault="00C35D53" w:rsidP="00C35D53">
      <w:pPr>
        <w:pStyle w:val="MRFParagraph1st"/>
      </w:pPr>
      <w:r w:rsidRPr="00191D51">
        <w:t>All manuscripts must be in English,</w:t>
      </w:r>
      <w:r>
        <w:t xml:space="preserve"> also the table and figure text.</w:t>
      </w:r>
      <w:r w:rsidRPr="00DD4E1D">
        <w:t xml:space="preserve"> </w:t>
      </w:r>
    </w:p>
    <w:p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rsidR="00C35D53" w:rsidRPr="00DD4E1D" w:rsidRDefault="00C35D53" w:rsidP="00C35D53">
      <w:pPr>
        <w:pStyle w:val="MRFParagraphothers"/>
      </w:pPr>
      <w:r w:rsidRPr="00191D51">
        <w:t xml:space="preserve">Use </w:t>
      </w:r>
      <w:r w:rsidRPr="002B1544">
        <w:t>italic</w:t>
      </w:r>
      <w:r w:rsidRPr="00191D51">
        <w:t xml:space="preserve"> for emphasizing a word or phrase. </w:t>
      </w:r>
      <w:proofErr w:type="gramStart"/>
      <w:r>
        <w:t>Do not use</w:t>
      </w:r>
      <w:proofErr w:type="gramEnd"/>
      <w:r w:rsidRPr="00191D51">
        <w:t xml:space="preserve"> boldface typing or capital letters except for section headings (cf. remarks on section headings, below). </w:t>
      </w:r>
    </w:p>
    <w:p w:rsidR="00C35D53" w:rsidRPr="00DD4E1D" w:rsidRDefault="00C35D53" w:rsidP="00C35D53">
      <w:pPr>
        <w:pStyle w:val="MRFSectionHeading"/>
      </w:pPr>
      <w:r w:rsidRPr="00DD4E1D">
        <w:t>Organization of the Text</w:t>
      </w:r>
    </w:p>
    <w:p w:rsidR="00C35D53" w:rsidRPr="00DD4E1D" w:rsidRDefault="00C35D53" w:rsidP="00C35D53">
      <w:pPr>
        <w:pStyle w:val="MRFParagraph1st"/>
      </w:pPr>
      <w:proofErr w:type="gramStart"/>
      <w:r w:rsidRPr="002B1544">
        <w:t>Section Headings.</w:t>
      </w:r>
      <w:proofErr w:type="gramEnd"/>
      <w:r w:rsidRPr="00DD4E1D">
        <w:t xml:space="preserve"> The section headings are in boldface capital and lowercase letters. Second level headings are typed as part of the succeeding paragraph (like the subsection heading of this paragraph).</w:t>
      </w:r>
    </w:p>
    <w:p w:rsidR="00C35D53" w:rsidRPr="00DD4E1D" w:rsidRDefault="00C35D53" w:rsidP="00C35D53">
      <w:pPr>
        <w:pStyle w:val="MRFParagraphothers"/>
      </w:pPr>
      <w:proofErr w:type="gramStart"/>
      <w:r w:rsidRPr="002B1544">
        <w:t>Page Numbers.</w:t>
      </w:r>
      <w:proofErr w:type="gramEnd"/>
      <w:r w:rsidRPr="00DD4E1D">
        <w:t xml:space="preserve"> Do </w:t>
      </w:r>
      <w:r w:rsidRPr="002B1544">
        <w:t>not</w:t>
      </w:r>
      <w:r w:rsidRPr="00DD4E1D">
        <w:t xml:space="preserve"> </w:t>
      </w:r>
      <w:r>
        <w:t>number your</w:t>
      </w:r>
      <w:r w:rsidRPr="00DD4E1D">
        <w:t xml:space="preserve"> pa</w:t>
      </w:r>
      <w:r>
        <w:t>per</w:t>
      </w:r>
      <w:r w:rsidRPr="00DD4E1D">
        <w:t xml:space="preserve">: </w:t>
      </w:r>
    </w:p>
    <w:p w:rsidR="00C35D53" w:rsidRPr="00DD4E1D" w:rsidRDefault="00C35D53" w:rsidP="00C35D53">
      <w:pPr>
        <w:pStyle w:val="MRFParagraphothers"/>
      </w:pPr>
      <w:proofErr w:type="gramStart"/>
      <w:r w:rsidRPr="002B1544">
        <w:t>Tables.</w:t>
      </w:r>
      <w:proofErr w:type="gramEnd"/>
      <w:r w:rsidRPr="00DD4E1D">
        <w:t xml:space="preserve"> Tables (refer with: Table 1, Table </w:t>
      </w:r>
      <w:proofErr w:type="gramStart"/>
      <w:r w:rsidRPr="00DD4E1D">
        <w:t>2, ...)</w:t>
      </w:r>
      <w:proofErr w:type="gramEnd"/>
      <w:r w:rsidRPr="00DD4E1D">
        <w:t xml:space="preserve">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C35D53" w:rsidRPr="00191D51" w:rsidRDefault="00C35D53" w:rsidP="00C35D53">
      <w:pPr>
        <w:pStyle w:val="MRFParagraphothers"/>
        <w:rPr>
          <w:lang w:eastAsia="de-DE"/>
        </w:rPr>
      </w:pPr>
      <w:proofErr w:type="gramStart"/>
      <w:r w:rsidRPr="002B1544">
        <w:t>Special Signs</w:t>
      </w:r>
      <w:r w:rsidRPr="00191D51">
        <w:t>.</w:t>
      </w:r>
      <w:proofErr w:type="gramEnd"/>
      <w:r>
        <w:t xml:space="preserve"> </w:t>
      </w:r>
      <w:proofErr w:type="gramStart"/>
      <w:r>
        <w:t>for</w:t>
      </w:r>
      <w:proofErr w:type="gramEnd"/>
      <w:r>
        <w:t xml:space="preserve">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8" o:title=""/>
          </v:shape>
          <o:OLEObject Type="Embed" ProgID="Equation.DSMT4" ShapeID="_x0000_i1025" DrawAspect="Content" ObjectID="_1537082655" r:id="rId9"/>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rsidR="00C35D53" w:rsidRPr="00191D51" w:rsidRDefault="00C35D53" w:rsidP="00C35D53">
      <w:pPr>
        <w:pStyle w:val="MRFParagraphothers"/>
      </w:pPr>
      <w:proofErr w:type="gramStart"/>
      <w:r w:rsidRPr="002B1544">
        <w:t>Macros</w:t>
      </w:r>
      <w:r w:rsidRPr="00191D51">
        <w:t>.</w:t>
      </w:r>
      <w:proofErr w:type="gramEnd"/>
      <w:r w:rsidRPr="00191D51">
        <w:t xml:space="preserve"> Do not use any macros for the figures and tables. </w:t>
      </w:r>
    </w:p>
    <w:p w:rsidR="00C35D53" w:rsidRPr="00DD4E1D" w:rsidRDefault="00C35D53" w:rsidP="00C35D53">
      <w:pPr>
        <w:pStyle w:val="MRFParagraphothers"/>
      </w:pPr>
      <w:proofErr w:type="gramStart"/>
      <w:r w:rsidRPr="002B1544">
        <w:t>Language</w:t>
      </w:r>
      <w:r w:rsidRPr="00191D51">
        <w:t>.</w:t>
      </w:r>
      <w:proofErr w:type="gramEnd"/>
      <w:r w:rsidRPr="00191D51">
        <w:t xml:space="preserve"> All text, figures and tables must be in English.</w:t>
      </w:r>
    </w:p>
    <w:p w:rsidR="00C35D53" w:rsidRPr="00EB40F8" w:rsidRDefault="00C35D53" w:rsidP="00EB40F8">
      <w:pPr>
        <w:pStyle w:val="MRFParagraphothers"/>
      </w:pPr>
      <w:proofErr w:type="gramStart"/>
      <w:r w:rsidRPr="002B1544">
        <w:lastRenderedPageBreak/>
        <w:t>Figures.</w:t>
      </w:r>
      <w:proofErr w:type="gramEnd"/>
      <w:r w:rsidRPr="002B1544">
        <w:t xml:space="preserve"> </w:t>
      </w:r>
      <w:r w:rsidRPr="00DD4E1D">
        <w:t>Figures (refer with: Fig. 1, Fig. </w:t>
      </w:r>
      <w:proofErr w:type="gramStart"/>
      <w:r w:rsidRPr="00DD4E1D">
        <w:t>2, ...)</w:t>
      </w:r>
      <w:proofErr w:type="gramEnd"/>
      <w:r w:rsidRPr="00DD4E1D">
        <w:t xml:space="preserve">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bookmarkStart w:id="0" w:name="_GoBack"/>
      <w:bookmarkEnd w:id="0"/>
      <w:r w:rsidRPr="00EB40F8">
        <w:t>Color figures are welcome for both online and print version.</w:t>
      </w:r>
    </w:p>
    <w:p w:rsidR="00C35D53" w:rsidRPr="00EB40F8" w:rsidRDefault="00C35D53" w:rsidP="00C35D53">
      <w:pPr>
        <w:pStyle w:val="MRFParagraphothers"/>
      </w:pPr>
    </w:p>
    <w:p w:rsidR="00C35D53" w:rsidRPr="00DD4E1D" w:rsidRDefault="00C35D53" w:rsidP="00C35D53">
      <w:pPr>
        <w:pStyle w:val="MRFParagraphothers"/>
      </w:pPr>
      <w:proofErr w:type="gramStart"/>
      <w:r w:rsidRPr="002B1544">
        <w:t>Equations.</w:t>
      </w:r>
      <w:proofErr w:type="gramEnd"/>
      <w:r w:rsidRPr="00DD4E1D">
        <w:t xml:space="preserve"> Equations (refer with: Eq. 1, Eq. </w:t>
      </w:r>
      <w:proofErr w:type="gramStart"/>
      <w:r w:rsidRPr="00DD4E1D">
        <w:t>2, ...)</w:t>
      </w:r>
      <w:proofErr w:type="gramEnd"/>
      <w:r w:rsidRPr="00DD4E1D">
        <w:t xml:space="preserve">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rsidR="00C35D53" w:rsidRPr="00DD4E1D" w:rsidRDefault="00C35D53" w:rsidP="00C35D53">
      <w:pPr>
        <w:pStyle w:val="MRFSectionHeading"/>
      </w:pPr>
      <w:r w:rsidRPr="00DD4E1D">
        <w:t>Literature References</w:t>
      </w:r>
    </w:p>
    <w:p w:rsidR="00C35D53" w:rsidRPr="00DD4E1D" w:rsidRDefault="00C35D53" w:rsidP="00C35D53">
      <w:pPr>
        <w:pStyle w:val="MRFParagraph1st"/>
      </w:pPr>
      <w:r w:rsidRPr="00DD4E1D">
        <w:t>References are cited in the text just by square brackets [1]. (If square brackets are not available, slashes may be used instead, e.g. /2/.) Two or more references at a time may be put in one set of brackets [3</w:t>
      </w:r>
      <w:proofErr w:type="gramStart"/>
      <w:r w:rsidRPr="00DD4E1D">
        <w:t>,4</w:t>
      </w:r>
      <w:proofErr w:type="gramEnd"/>
      <w:r w:rsidRPr="00DD4E1D">
        <w:t xml:space="preserve">]. The references are to be numbered in the order in which they are cited in the text and are to be listed at the end of the contribution under a heading </w:t>
      </w:r>
      <w:r w:rsidRPr="00CF4439">
        <w:t>References</w:t>
      </w:r>
      <w:r w:rsidRPr="00DD4E1D">
        <w:t xml:space="preserve">, see our example below. </w:t>
      </w:r>
    </w:p>
    <w:p w:rsidR="00C35D53" w:rsidRPr="00DD4E1D" w:rsidRDefault="00C35D53" w:rsidP="00C35D53">
      <w:pPr>
        <w:pStyle w:val="MRFSectionHeading"/>
      </w:pPr>
      <w:r w:rsidRPr="00DD4E1D">
        <w:t>Summary</w:t>
      </w:r>
    </w:p>
    <w:p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rsidR="00C35D53" w:rsidRDefault="00C35D53" w:rsidP="00C35D53">
      <w:pPr>
        <w:pStyle w:val="MRFSectionHeading"/>
      </w:pPr>
      <w:r w:rsidRPr="00DD4E1D">
        <w:t>References</w:t>
      </w:r>
    </w:p>
    <w:p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rsidR="00C35D53" w:rsidRPr="004F7AE3" w:rsidRDefault="00C35D53" w:rsidP="00C35D53">
      <w:pPr>
        <w:pStyle w:val="MRFReference"/>
        <w:rPr>
          <w:lang w:val="en-US"/>
        </w:rPr>
      </w:pPr>
      <w:r w:rsidRPr="004F7AE3">
        <w:rPr>
          <w:lang w:val="en-US"/>
        </w:rPr>
        <w:t>Reference to a book:</w:t>
      </w:r>
    </w:p>
    <w:p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p>
    <w:p w:rsidR="00C35D53" w:rsidRPr="004F7AE3" w:rsidRDefault="00C35D53" w:rsidP="00C35D53">
      <w:pPr>
        <w:pStyle w:val="MRFReference"/>
        <w:rPr>
          <w:lang w:val="en-US"/>
        </w:rPr>
      </w:pPr>
      <w:r w:rsidRPr="004F7AE3">
        <w:rPr>
          <w:lang w:val="en-US"/>
        </w:rPr>
        <w:t>Reference to a chapter in an edited book:</w:t>
      </w:r>
    </w:p>
    <w:p w:rsidR="00C35D53" w:rsidRPr="004F7AE3" w:rsidRDefault="00C35D53" w:rsidP="00C35D53">
      <w:pPr>
        <w:pStyle w:val="MRF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Pr="00DD4E1D">
        <w:rPr>
          <w:lang w:val="en-GB"/>
        </w:rPr>
        <w:t xml:space="preserve"> </w:t>
      </w:r>
    </w:p>
    <w:p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Pr="00DD4E1D">
        <w:rPr>
          <w:lang w:val="en-GB"/>
        </w:rPr>
        <w:t xml:space="preserve"> </w:t>
      </w:r>
    </w:p>
    <w:p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rsidR="00C35D53" w:rsidRPr="002B1544" w:rsidRDefault="00C35D53" w:rsidP="00C35D53">
      <w:pPr>
        <w:pStyle w:val="MRFReference"/>
      </w:pPr>
    </w:p>
    <w:p w:rsidR="005662B5" w:rsidRDefault="005662B5">
      <w:pPr>
        <w:autoSpaceDE/>
        <w:autoSpaceDN/>
      </w:pPr>
    </w:p>
    <w:p w:rsidR="00BB11EA" w:rsidRPr="005662B5" w:rsidRDefault="00BB11EA" w:rsidP="005662B5"/>
    <w:sectPr w:rsidR="00BB11EA" w:rsidRPr="005662B5" w:rsidSect="00EB40F8">
      <w:headerReference w:type="even" r:id="rId10"/>
      <w:footerReference w:type="default" r:id="rId11"/>
      <w:footerReference w:type="first" r:id="rId12"/>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55AE6" w:rsidRDefault="00455AE6">
      <w:r>
        <w:separator/>
      </w:r>
    </w:p>
  </w:endnote>
  <w:endnote w:type="continuationSeparator" w:id="0">
    <w:p w:rsidR="00455AE6" w:rsidRDefault="00455A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rsidR="00CF4439" w:rsidRPr="00CF4439" w:rsidRDefault="00CF4439" w:rsidP="00E339EE">
        <w:pPr>
          <w:rPr>
            <w:rFonts w:ascii="Arial" w:hAnsi="Arial" w:cs="Arial"/>
            <w:sz w:val="18"/>
            <w:szCs w:val="18"/>
          </w:rPr>
        </w:pPr>
      </w:p>
      <w:p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EB40F8">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12424AD5" wp14:editId="143D85CE">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EB40F8">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55AE6" w:rsidRDefault="00455AE6">
      <w:r>
        <w:separator/>
      </w:r>
    </w:p>
  </w:footnote>
  <w:footnote w:type="continuationSeparator" w:id="0">
    <w:p w:rsidR="00455AE6" w:rsidRDefault="00455AE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2366" w:rsidRDefault="00C42366">
    <w:pPr>
      <w:pStyle w:val="Header"/>
      <w:spacing w:after="240"/>
      <w:rPr>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30817"/>
    <w:rsid w:val="0000211A"/>
    <w:rsid w:val="00002163"/>
    <w:rsid w:val="00037BB2"/>
    <w:rsid w:val="00053BF2"/>
    <w:rsid w:val="000C0BEA"/>
    <w:rsid w:val="000C3EA9"/>
    <w:rsid w:val="000E171F"/>
    <w:rsid w:val="001553C0"/>
    <w:rsid w:val="00191D51"/>
    <w:rsid w:val="00192CBA"/>
    <w:rsid w:val="001C5B52"/>
    <w:rsid w:val="001D5489"/>
    <w:rsid w:val="00222678"/>
    <w:rsid w:val="00226007"/>
    <w:rsid w:val="00232354"/>
    <w:rsid w:val="00232427"/>
    <w:rsid w:val="002510F4"/>
    <w:rsid w:val="00251A99"/>
    <w:rsid w:val="00295485"/>
    <w:rsid w:val="002B1544"/>
    <w:rsid w:val="002C1997"/>
    <w:rsid w:val="002D389A"/>
    <w:rsid w:val="002E56E1"/>
    <w:rsid w:val="002F16C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41B37"/>
    <w:rsid w:val="00660A63"/>
    <w:rsid w:val="006B347C"/>
    <w:rsid w:val="006C2709"/>
    <w:rsid w:val="006D2C1A"/>
    <w:rsid w:val="006F1254"/>
    <w:rsid w:val="0071355A"/>
    <w:rsid w:val="00742FA2"/>
    <w:rsid w:val="007457DC"/>
    <w:rsid w:val="00774597"/>
    <w:rsid w:val="007A072D"/>
    <w:rsid w:val="007A1ECC"/>
    <w:rsid w:val="007C7047"/>
    <w:rsid w:val="007D0AD9"/>
    <w:rsid w:val="007F7248"/>
    <w:rsid w:val="00822020"/>
    <w:rsid w:val="008272BB"/>
    <w:rsid w:val="008729E8"/>
    <w:rsid w:val="00881231"/>
    <w:rsid w:val="008837EB"/>
    <w:rsid w:val="0089048C"/>
    <w:rsid w:val="008D1944"/>
    <w:rsid w:val="008D5F72"/>
    <w:rsid w:val="00900CB8"/>
    <w:rsid w:val="00920837"/>
    <w:rsid w:val="009414EB"/>
    <w:rsid w:val="00953D4E"/>
    <w:rsid w:val="00975783"/>
    <w:rsid w:val="009C24A8"/>
    <w:rsid w:val="00A05306"/>
    <w:rsid w:val="00A51450"/>
    <w:rsid w:val="00A63A8D"/>
    <w:rsid w:val="00A76C04"/>
    <w:rsid w:val="00AD3A4F"/>
    <w:rsid w:val="00B11627"/>
    <w:rsid w:val="00B42F4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PersonName"/>
  <w:smartTagType w:namespaceuri="urn:schemas-microsoft-com:office:smarttags" w:name="City"/>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lsdException w:name="heading 1" w:locked="1" w:semiHidden="0" w:uiPriority="0" w:unhideWhenUsed="0"/>
    <w:lsdException w:name="heading 2" w:locked="1" w:uiPriority="0" w:qFormat="1"/>
    <w:lsdException w:name="heading 3" w:locked="1" w:uiPriority="0"/>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35"/>
    <w:lsdException w:name="Title" w:locked="1" w:semiHidden="0" w:uiPriority="10" w:unhideWhenUsed="0"/>
    <w:lsdException w:name="Default Paragraph Font" w:locked="1" w:semiHidden="0" w:uiPriority="0" w:unhideWhenUsed="0"/>
    <w:lsdException w:name="Subtitle" w:locked="1" w:semiHidden="0" w:uiPriority="0" w:unhideWhenUsed="0"/>
    <w:lsdException w:name="Hyperlink" w:locked="1" w:semiHidden="0" w:uiPriority="0" w:unhideWhenUsed="0"/>
    <w:lsdException w:name="Strong" w:locked="1" w:semiHidden="0" w:uiPriority="0" w:unhideWhenUsed="0"/>
    <w:lsdException w:name="Emphasis" w:locked="1" w:semiHidden="0" w:uiPriority="0" w:unhideWhenUsed="0"/>
    <w:lsdException w:name="Table Grid" w:locked="1"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BA4371"/>
    <w:pPr>
      <w:spacing w:after="120"/>
      <w:jc w:val="center"/>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locked="1" w:semiHidden="0" w:uiPriority="0" w:unhideWhenUsed="0"/>
    <w:lsdException w:name="heading 1" w:locked="1" w:semiHidden="0" w:uiPriority="0" w:unhideWhenUsed="0"/>
    <w:lsdException w:name="heading 2" w:locked="1" w:uiPriority="0" w:qFormat="1"/>
    <w:lsdException w:name="heading 3" w:locked="1" w:uiPriority="0"/>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35"/>
    <w:lsdException w:name="Title" w:locked="1" w:semiHidden="0" w:uiPriority="10" w:unhideWhenUsed="0"/>
    <w:lsdException w:name="Default Paragraph Font" w:locked="1" w:semiHidden="0" w:uiPriority="0" w:unhideWhenUsed="0"/>
    <w:lsdException w:name="Subtitle" w:locked="1" w:semiHidden="0" w:uiPriority="0" w:unhideWhenUsed="0"/>
    <w:lsdException w:name="Hyperlink" w:locked="1" w:semiHidden="0" w:uiPriority="0" w:unhideWhenUsed="0"/>
    <w:lsdException w:name="Strong" w:locked="1" w:semiHidden="0" w:uiPriority="0" w:unhideWhenUsed="0"/>
    <w:lsdException w:name="Emphasis" w:locked="1" w:semiHidden="0" w:uiPriority="0" w:unhideWhenUsed="0"/>
    <w:lsdException w:name="Table Grid" w:locked="1" w:semiHidden="0" w:uiPriority="0"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BA4371"/>
    <w:pPr>
      <w:spacing w:after="120"/>
      <w:jc w:val="center"/>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footer" Target="footer2.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0" Type="http://schemas.openxmlformats.org/officeDocument/2006/relationships/header" Target="head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1</TotalTime>
  <Pages>1</Pages>
  <Words>761</Words>
  <Characters>4338</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089</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thw</cp:lastModifiedBy>
  <cp:revision>7</cp:revision>
  <cp:lastPrinted>2010-04-09T12:23:00Z</cp:lastPrinted>
  <dcterms:created xsi:type="dcterms:W3CDTF">2016-09-30T14:10:00Z</dcterms:created>
  <dcterms:modified xsi:type="dcterms:W3CDTF">2016-10-04T14:38:00Z</dcterms:modified>
</cp:coreProperties>
</file>